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22562" w:rsidRDefault="00E031F6" w:rsidP="00322562">
      <w:pPr>
        <w:rPr>
          <w:color w:val="000000" w:themeColor="text1"/>
        </w:rPr>
      </w:pPr>
      <w:r w:rsidRPr="00E031F6">
        <w:rPr>
          <w:color w:val="000000" w:themeColor="text1"/>
          <w:position w:val="-26"/>
        </w:rPr>
        <w:object w:dxaOrig="548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73pt;height:39.85pt" o:ole="">
            <v:imagedata r:id="rId4" o:title=""/>
          </v:shape>
          <o:OLEObject Type="Embed" ProgID="Equation.DSMT4" ShapeID="_x0000_i1027" DrawAspect="Content" ObjectID="_1488357809" r:id="rId5"/>
        </w:object>
      </w:r>
    </w:p>
    <w:bookmarkStart w:id="0" w:name="MTBlankEqn"/>
    <w:p w:rsidR="00E031F6" w:rsidRDefault="00E031F6" w:rsidP="00322562">
      <w:pPr>
        <w:rPr>
          <w:color w:val="000000" w:themeColor="text1"/>
        </w:rPr>
      </w:pPr>
      <w:r w:rsidRPr="00E031F6">
        <w:rPr>
          <w:position w:val="-30"/>
        </w:rPr>
        <w:object w:dxaOrig="4220" w:dyaOrig="720">
          <v:shape id="_x0000_i1029" type="#_x0000_t75" style="width:210.85pt;height:36pt" o:ole="">
            <v:imagedata r:id="rId6" o:title=""/>
          </v:shape>
          <o:OLEObject Type="Embed" ProgID="Equation.DSMT4" ShapeID="_x0000_i1029" DrawAspect="Content" ObjectID="_1488357810" r:id="rId7"/>
        </w:object>
      </w:r>
      <w:bookmarkEnd w:id="0"/>
      <w:r>
        <w:rPr>
          <w:color w:val="000000" w:themeColor="text1"/>
        </w:rPr>
        <w:t xml:space="preserve"> </w:t>
      </w:r>
    </w:p>
    <w:p w:rsidR="00E031F6" w:rsidRDefault="00E031F6" w:rsidP="00322562">
      <w:r w:rsidRPr="00E031F6">
        <w:rPr>
          <w:position w:val="-32"/>
        </w:rPr>
        <w:object w:dxaOrig="6860" w:dyaOrig="800">
          <v:shape id="_x0000_i1028" type="#_x0000_t75" style="width:342.85pt;height:39.85pt" o:ole="">
            <v:imagedata r:id="rId8" o:title=""/>
          </v:shape>
          <o:OLEObject Type="Embed" ProgID="Equation.DSMT4" ShapeID="_x0000_i1028" DrawAspect="Content" ObjectID="_1488357811" r:id="rId9"/>
        </w:object>
      </w:r>
    </w:p>
    <w:p w:rsidR="00E031F6" w:rsidRDefault="00E031F6" w:rsidP="00322562">
      <w:pPr>
        <w:rPr>
          <w:color w:val="000000" w:themeColor="text1"/>
        </w:rPr>
      </w:pPr>
      <w:r>
        <w:rPr>
          <w:color w:val="000000" w:themeColor="text1"/>
        </w:rPr>
        <w:t xml:space="preserve"> </w:t>
      </w:r>
    </w:p>
    <w:bookmarkStart w:id="1" w:name="_GoBack"/>
    <w:bookmarkEnd w:id="1"/>
    <w:p w:rsidR="00322562" w:rsidRDefault="00E031F6" w:rsidP="00322562">
      <w:pPr>
        <w:rPr>
          <w:color w:val="000000" w:themeColor="text1"/>
        </w:rPr>
      </w:pPr>
      <w:r w:rsidRPr="008774A9">
        <w:rPr>
          <w:color w:val="000000" w:themeColor="text1"/>
          <w:position w:val="-68"/>
        </w:rPr>
        <w:object w:dxaOrig="6580" w:dyaOrig="1480">
          <v:shape id="_x0000_i1026" type="#_x0000_t75" style="width:340.7pt;height:74.55pt" o:ole="">
            <v:imagedata r:id="rId10" o:title=""/>
          </v:shape>
          <o:OLEObject Type="Embed" ProgID="Equation.DSMT4" ShapeID="_x0000_i1026" DrawAspect="Content" ObjectID="_1488357812" r:id="rId11"/>
        </w:object>
      </w:r>
    </w:p>
    <w:p w:rsidR="00E031F6" w:rsidRDefault="00E031F6" w:rsidP="00322562">
      <w:pPr>
        <w:rPr>
          <w:color w:val="000000" w:themeColor="text1"/>
        </w:rPr>
      </w:pPr>
    </w:p>
    <w:p w:rsidR="00D27262" w:rsidRPr="00322562" w:rsidRDefault="00322562" w:rsidP="00322562">
      <w:r w:rsidRPr="008774A9">
        <w:rPr>
          <w:color w:val="000000" w:themeColor="text1"/>
          <w:position w:val="-208"/>
        </w:rPr>
        <w:object w:dxaOrig="5780" w:dyaOrig="4280">
          <v:shape id="_x0000_i1025" type="#_x0000_t75" style="width:4in;height:3in" o:ole="">
            <v:imagedata r:id="rId12" o:title=""/>
          </v:shape>
          <o:OLEObject Type="Embed" ProgID="Equation.DSMT4" ShapeID="_x0000_i1025" DrawAspect="Content" ObjectID="_1488357813" r:id="rId13"/>
        </w:object>
      </w:r>
    </w:p>
    <w:sectPr w:rsidR="00D27262" w:rsidRPr="00322562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oNotDisplayPageBoundaries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07E5"/>
    <w:rsid w:val="000139E8"/>
    <w:rsid w:val="00041322"/>
    <w:rsid w:val="000424A3"/>
    <w:rsid w:val="000A58F5"/>
    <w:rsid w:val="000B1B08"/>
    <w:rsid w:val="000C4209"/>
    <w:rsid w:val="00114F5F"/>
    <w:rsid w:val="00121316"/>
    <w:rsid w:val="001431E4"/>
    <w:rsid w:val="001A7C54"/>
    <w:rsid w:val="001B4C78"/>
    <w:rsid w:val="001D1E04"/>
    <w:rsid w:val="001D4223"/>
    <w:rsid w:val="001E26E3"/>
    <w:rsid w:val="001F2838"/>
    <w:rsid w:val="001F3A64"/>
    <w:rsid w:val="00211E8D"/>
    <w:rsid w:val="002172CE"/>
    <w:rsid w:val="002359CC"/>
    <w:rsid w:val="00291D2A"/>
    <w:rsid w:val="002B0FA7"/>
    <w:rsid w:val="002B64A9"/>
    <w:rsid w:val="002C074C"/>
    <w:rsid w:val="002D30FD"/>
    <w:rsid w:val="002D48F1"/>
    <w:rsid w:val="00322562"/>
    <w:rsid w:val="0032572E"/>
    <w:rsid w:val="003329A9"/>
    <w:rsid w:val="00336BD6"/>
    <w:rsid w:val="00360FF2"/>
    <w:rsid w:val="00370618"/>
    <w:rsid w:val="003762AA"/>
    <w:rsid w:val="003B3A85"/>
    <w:rsid w:val="003C0FFE"/>
    <w:rsid w:val="003C29B4"/>
    <w:rsid w:val="003C6F1D"/>
    <w:rsid w:val="003D38C9"/>
    <w:rsid w:val="003E7E04"/>
    <w:rsid w:val="00410314"/>
    <w:rsid w:val="004254C1"/>
    <w:rsid w:val="00434A01"/>
    <w:rsid w:val="004A3A4C"/>
    <w:rsid w:val="004C64C6"/>
    <w:rsid w:val="004C7A75"/>
    <w:rsid w:val="004E2A27"/>
    <w:rsid w:val="00503956"/>
    <w:rsid w:val="0051605C"/>
    <w:rsid w:val="00520D6D"/>
    <w:rsid w:val="005244BF"/>
    <w:rsid w:val="00535FEE"/>
    <w:rsid w:val="00543600"/>
    <w:rsid w:val="00553F2E"/>
    <w:rsid w:val="0056453D"/>
    <w:rsid w:val="00570452"/>
    <w:rsid w:val="00586372"/>
    <w:rsid w:val="00593C53"/>
    <w:rsid w:val="005C0229"/>
    <w:rsid w:val="005C7F48"/>
    <w:rsid w:val="005D11EB"/>
    <w:rsid w:val="005D3B90"/>
    <w:rsid w:val="005D7649"/>
    <w:rsid w:val="005F43E2"/>
    <w:rsid w:val="00601CC3"/>
    <w:rsid w:val="0060243A"/>
    <w:rsid w:val="006250B2"/>
    <w:rsid w:val="006264E3"/>
    <w:rsid w:val="006479B7"/>
    <w:rsid w:val="00652331"/>
    <w:rsid w:val="00670327"/>
    <w:rsid w:val="006905B5"/>
    <w:rsid w:val="00695E92"/>
    <w:rsid w:val="006A7106"/>
    <w:rsid w:val="006D2877"/>
    <w:rsid w:val="006F3358"/>
    <w:rsid w:val="0075092C"/>
    <w:rsid w:val="00756D5F"/>
    <w:rsid w:val="007802DA"/>
    <w:rsid w:val="007A0CA9"/>
    <w:rsid w:val="007B3A58"/>
    <w:rsid w:val="00833F01"/>
    <w:rsid w:val="008351CC"/>
    <w:rsid w:val="00894399"/>
    <w:rsid w:val="008A33E6"/>
    <w:rsid w:val="008A55F7"/>
    <w:rsid w:val="008B6CAD"/>
    <w:rsid w:val="009007E5"/>
    <w:rsid w:val="00914F99"/>
    <w:rsid w:val="00930CC9"/>
    <w:rsid w:val="00963612"/>
    <w:rsid w:val="00974C30"/>
    <w:rsid w:val="00991727"/>
    <w:rsid w:val="00991ADF"/>
    <w:rsid w:val="009A0C3A"/>
    <w:rsid w:val="009B1F92"/>
    <w:rsid w:val="009C1A0E"/>
    <w:rsid w:val="009D0592"/>
    <w:rsid w:val="009D6A4E"/>
    <w:rsid w:val="009F657A"/>
    <w:rsid w:val="00A069ED"/>
    <w:rsid w:val="00A102CF"/>
    <w:rsid w:val="00A254C8"/>
    <w:rsid w:val="00A610EC"/>
    <w:rsid w:val="00A6412A"/>
    <w:rsid w:val="00AB5EFB"/>
    <w:rsid w:val="00AE17AD"/>
    <w:rsid w:val="00AE6E0E"/>
    <w:rsid w:val="00AF60F9"/>
    <w:rsid w:val="00B1185E"/>
    <w:rsid w:val="00B239F6"/>
    <w:rsid w:val="00B41B8D"/>
    <w:rsid w:val="00B44D41"/>
    <w:rsid w:val="00B54CBB"/>
    <w:rsid w:val="00B659F6"/>
    <w:rsid w:val="00B77CC2"/>
    <w:rsid w:val="00B87B98"/>
    <w:rsid w:val="00BC141F"/>
    <w:rsid w:val="00BD5C20"/>
    <w:rsid w:val="00C06145"/>
    <w:rsid w:val="00C218EE"/>
    <w:rsid w:val="00C25DA8"/>
    <w:rsid w:val="00C623FC"/>
    <w:rsid w:val="00CA0335"/>
    <w:rsid w:val="00CA4C2C"/>
    <w:rsid w:val="00CB760A"/>
    <w:rsid w:val="00D02A90"/>
    <w:rsid w:val="00D03D42"/>
    <w:rsid w:val="00D0464B"/>
    <w:rsid w:val="00D163E9"/>
    <w:rsid w:val="00D27262"/>
    <w:rsid w:val="00D31399"/>
    <w:rsid w:val="00D501C9"/>
    <w:rsid w:val="00D86BC9"/>
    <w:rsid w:val="00D960F1"/>
    <w:rsid w:val="00DC4BFF"/>
    <w:rsid w:val="00DE58AE"/>
    <w:rsid w:val="00DF2BD3"/>
    <w:rsid w:val="00E02233"/>
    <w:rsid w:val="00E031F6"/>
    <w:rsid w:val="00E04CD0"/>
    <w:rsid w:val="00E1551B"/>
    <w:rsid w:val="00E21321"/>
    <w:rsid w:val="00E2202F"/>
    <w:rsid w:val="00E25BF3"/>
    <w:rsid w:val="00E42432"/>
    <w:rsid w:val="00E63458"/>
    <w:rsid w:val="00EA38BA"/>
    <w:rsid w:val="00F03465"/>
    <w:rsid w:val="00F1333C"/>
    <w:rsid w:val="00F15242"/>
    <w:rsid w:val="00F304A8"/>
    <w:rsid w:val="00F338B3"/>
    <w:rsid w:val="00F356C0"/>
    <w:rsid w:val="00F36AB2"/>
    <w:rsid w:val="00F47DE5"/>
    <w:rsid w:val="00F60E27"/>
    <w:rsid w:val="00F73052"/>
    <w:rsid w:val="00F8292B"/>
    <w:rsid w:val="00F8449F"/>
    <w:rsid w:val="00FA7CA5"/>
    <w:rsid w:val="00FC3671"/>
    <w:rsid w:val="00FD35B0"/>
    <w:rsid w:val="00FE66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3C4B563-54AC-4ADE-8E6D-45BA5FD85C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031F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31F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1</Pages>
  <Words>21</Words>
  <Characters>120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ilin Deng</dc:creator>
  <cp:keywords/>
  <dc:description/>
  <cp:lastModifiedBy>Weilin Deng</cp:lastModifiedBy>
  <cp:revision>1</cp:revision>
  <cp:lastPrinted>2015-03-20T15:44:00Z</cp:lastPrinted>
  <dcterms:created xsi:type="dcterms:W3CDTF">2015-03-19T14:19:00Z</dcterms:created>
  <dcterms:modified xsi:type="dcterms:W3CDTF">2015-03-20T15:45:00Z</dcterms:modified>
</cp:coreProperties>
</file>